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B1EBABA" w14:textId="4CC811EB" w:rsidR="002C036A" w:rsidRPr="00E9493A" w:rsidRDefault="00AD5BE1" w:rsidP="00206ABC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Завдання: </w:t>
      </w:r>
      <w:r w:rsidR="00792355" w:rsidRPr="00E9493A">
        <w:rPr>
          <w:rFonts w:ascii="Times New Roman" w:hAnsi="Times New Roman" w:cs="Times New Roman"/>
          <w:color w:val="000000"/>
          <w:sz w:val="24"/>
          <w:szCs w:val="24"/>
          <w:lang w:val="uk-UA"/>
        </w:rPr>
        <w:t>Розрахувати геометричні розміри</w:t>
      </w:r>
      <w:r w:rsidR="00792355"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 транзисторів</w:t>
      </w:r>
    </w:p>
    <w:p w14:paraId="7B0AB69C" w14:textId="650C688B" w:rsidR="00AD5BE1" w:rsidRPr="00E9493A" w:rsidRDefault="00AD5BE1" w:rsidP="00206ABC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14:paraId="28138FAA" w14:textId="52761B6E" w:rsidR="00AD5BE1" w:rsidRPr="00E9493A" w:rsidRDefault="00AD5BE1" w:rsidP="00206ABC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E9493A">
        <w:rPr>
          <w:rFonts w:ascii="Times New Roman" w:hAnsi="Times New Roman" w:cs="Times New Roman"/>
          <w:noProof/>
          <w:sz w:val="24"/>
          <w:szCs w:val="24"/>
          <w:lang w:val="uk-UA"/>
        </w:rPr>
        <w:drawing>
          <wp:inline distT="0" distB="0" distL="0" distR="0" wp14:anchorId="1EC0A8EB" wp14:editId="6D899716">
            <wp:extent cx="5088835" cy="234994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4436" cy="23525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18E109" w14:textId="09B7B35D" w:rsidR="00D968FD" w:rsidRPr="00E9493A" w:rsidRDefault="00D968FD" w:rsidP="00206ABC">
      <w:pPr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E9493A">
        <w:rPr>
          <w:rFonts w:ascii="Times New Roman" w:hAnsi="Times New Roman" w:cs="Times New Roman"/>
          <w:sz w:val="24"/>
          <w:szCs w:val="24"/>
          <w:lang w:val="uk-UA"/>
        </w:rPr>
        <w:t>Схемку не обов’язково вставляти, це просто для наочності.</w:t>
      </w:r>
    </w:p>
    <w:p w14:paraId="18072F4B" w14:textId="7993397B" w:rsidR="00792355" w:rsidRPr="00AD7838" w:rsidRDefault="00792355" w:rsidP="00792355">
      <w:pPr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E9493A">
        <w:rPr>
          <w:rFonts w:ascii="Times New Roman" w:hAnsi="Times New Roman" w:cs="Times New Roman"/>
          <w:sz w:val="24"/>
          <w:szCs w:val="24"/>
          <w:lang w:val="uk-UA"/>
        </w:rPr>
        <w:t>Перш за все треба всі константи записати, які треба</w:t>
      </w:r>
      <w:r w:rsidR="007B46D8"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: </w:t>
      </w:r>
      <w:r w:rsidR="007B46D8" w:rsidRPr="00E9493A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2400" w:dyaOrig="420" w14:anchorId="5A1F01E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pt;height:21pt" o:ole="">
            <v:imagedata r:id="rId7" o:title=""/>
          </v:shape>
          <o:OLEObject Type="Embed" ProgID="Equation.DSMT4" ShapeID="_x0000_i1025" DrawAspect="Content" ObjectID="_1680618197" r:id="rId8"/>
        </w:object>
      </w:r>
      <w:r w:rsidR="007B46D8"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="007B46D8" w:rsidRPr="00E9493A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999" w:dyaOrig="380" w14:anchorId="43492697">
          <v:shape id="_x0000_i1026" type="#_x0000_t75" style="width:49.5pt;height:18.75pt" o:ole="">
            <v:imagedata r:id="rId9" o:title=""/>
          </v:shape>
          <o:OLEObject Type="Embed" ProgID="Equation.DSMT4" ShapeID="_x0000_i1026" DrawAspect="Content" ObjectID="_1680618198" r:id="rId10"/>
        </w:object>
      </w:r>
      <w:r w:rsidR="007B46D8"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="007B46D8" w:rsidRPr="00E9493A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1040" w:dyaOrig="380" w14:anchorId="44CEF599">
          <v:shape id="_x0000_i1027" type="#_x0000_t75" style="width:52.5pt;height:18.75pt" o:ole="">
            <v:imagedata r:id="rId11" o:title=""/>
          </v:shape>
          <o:OLEObject Type="Embed" ProgID="Equation.DSMT4" ShapeID="_x0000_i1027" DrawAspect="Content" ObjectID="_1680618199" r:id="rId12"/>
        </w:object>
      </w:r>
      <w:r w:rsidR="007B46D8"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="007B46D8" w:rsidRPr="00E9493A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1460" w:dyaOrig="380" w14:anchorId="612CBD9C">
          <v:shape id="_x0000_i1028" type="#_x0000_t75" style="width:1in;height:18.75pt" o:ole="">
            <v:imagedata r:id="rId13" o:title=""/>
          </v:shape>
          <o:OLEObject Type="Embed" ProgID="Equation.DSMT4" ShapeID="_x0000_i1028" DrawAspect="Content" ObjectID="_1680618200" r:id="rId14"/>
        </w:object>
      </w:r>
      <w:r w:rsidR="007B46D8"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="007B46D8" w:rsidRPr="00E9493A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2140" w:dyaOrig="420" w14:anchorId="53E9FC0D">
          <v:shape id="_x0000_i1029" type="#_x0000_t75" style="width:107.25pt;height:21pt" o:ole="">
            <v:imagedata r:id="rId15" o:title=""/>
          </v:shape>
          <o:OLEObject Type="Embed" ProgID="Equation.DSMT4" ShapeID="_x0000_i1029" DrawAspect="Content" ObjectID="_1680618201" r:id="rId16"/>
        </w:object>
      </w:r>
      <w:r w:rsidR="007B46D8"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="007B46D8" w:rsidRPr="00E9493A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1600" w:dyaOrig="460" w14:anchorId="62E56F96">
          <v:shape id="_x0000_i1030" type="#_x0000_t75" style="width:80.25pt;height:23.25pt" o:ole="">
            <v:imagedata r:id="rId17" o:title=""/>
          </v:shape>
          <o:OLEObject Type="Embed" ProgID="Equation.DSMT4" ShapeID="_x0000_i1030" DrawAspect="Content" ObjectID="_1680618202" r:id="rId18"/>
        </w:object>
      </w:r>
      <w:r w:rsidR="007B46D8"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="007B46D8" w:rsidRPr="00E9493A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1320" w:dyaOrig="380" w14:anchorId="008A5483">
          <v:shape id="_x0000_i1031" type="#_x0000_t75" style="width:66pt;height:18.75pt" o:ole="">
            <v:imagedata r:id="rId19" o:title=""/>
          </v:shape>
          <o:OLEObject Type="Embed" ProgID="Equation.DSMT4" ShapeID="_x0000_i1031" DrawAspect="Content" ObjectID="_1680618203" r:id="rId20"/>
        </w:object>
      </w:r>
      <w:r w:rsidR="007B46D8"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="007B46D8" w:rsidRPr="00E9493A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1359" w:dyaOrig="420" w14:anchorId="19E7BC82">
          <v:shape id="_x0000_i1032" type="#_x0000_t75" style="width:69.75pt;height:21pt" o:ole="">
            <v:imagedata r:id="rId21" o:title=""/>
          </v:shape>
          <o:OLEObject Type="Embed" ProgID="Equation.DSMT4" ShapeID="_x0000_i1032" DrawAspect="Content" ObjectID="_1680618204" r:id="rId22"/>
        </w:object>
      </w:r>
      <w:r w:rsidR="007B46D8"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="007B46D8" w:rsidRPr="00E9493A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1320" w:dyaOrig="420" w14:anchorId="52A00DF8">
          <v:shape id="_x0000_i1033" type="#_x0000_t75" style="width:66pt;height:21pt" o:ole="">
            <v:imagedata r:id="rId23" o:title=""/>
          </v:shape>
          <o:OLEObject Type="Embed" ProgID="Equation.DSMT4" ShapeID="_x0000_i1033" DrawAspect="Content" ObjectID="_1680618205" r:id="rId24"/>
        </w:object>
      </w:r>
      <w:r w:rsidR="007B46D8"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="007B46D8" w:rsidRPr="00E9493A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1520" w:dyaOrig="380" w14:anchorId="58D1F7CE">
          <v:shape id="_x0000_i1034" type="#_x0000_t75" style="width:75.75pt;height:18.75pt" o:ole="">
            <v:imagedata r:id="rId25" o:title=""/>
          </v:shape>
          <o:OLEObject Type="Embed" ProgID="Equation.DSMT4" ShapeID="_x0000_i1034" DrawAspect="Content" ObjectID="_1680618206" r:id="rId26"/>
        </w:object>
      </w:r>
      <w:r w:rsidR="007B46D8"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,  </w:t>
      </w:r>
      <w:r w:rsidR="007B46D8" w:rsidRPr="00E9493A">
        <w:rPr>
          <w:rFonts w:ascii="Times New Roman" w:hAnsi="Times New Roman" w:cs="Times New Roman"/>
          <w:position w:val="-28"/>
          <w:sz w:val="24"/>
          <w:szCs w:val="24"/>
          <w:lang w:val="uk-UA"/>
        </w:rPr>
        <w:object w:dxaOrig="2320" w:dyaOrig="720" w14:anchorId="7674310B">
          <v:shape id="_x0000_i1035" type="#_x0000_t75" style="width:115.5pt;height:35.25pt" o:ole="">
            <v:imagedata r:id="rId27" o:title=""/>
          </v:shape>
          <o:OLEObject Type="Embed" ProgID="Equation.DSMT4" ShapeID="_x0000_i1035" DrawAspect="Content" ObjectID="_1680618207" r:id="rId28"/>
        </w:object>
      </w:r>
      <w:r w:rsidR="00AF566D"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="00AF566D" w:rsidRPr="00E9493A">
        <w:rPr>
          <w:rFonts w:ascii="Times New Roman" w:hAnsi="Times New Roman" w:cs="Times New Roman"/>
          <w:position w:val="-28"/>
          <w:sz w:val="24"/>
          <w:szCs w:val="24"/>
          <w:lang w:val="uk-UA"/>
        </w:rPr>
        <w:object w:dxaOrig="1620" w:dyaOrig="760" w14:anchorId="461832DA">
          <v:shape id="_x0000_i1036" type="#_x0000_t75" style="width:80.25pt;height:38.25pt" o:ole="">
            <v:imagedata r:id="rId29" o:title=""/>
          </v:shape>
          <o:OLEObject Type="Embed" ProgID="Equation.DSMT4" ShapeID="_x0000_i1036" DrawAspect="Content" ObjectID="_1680618208" r:id="rId30"/>
        </w:object>
      </w:r>
      <w:r w:rsidR="00AF566D"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="00AF566D" w:rsidRPr="00E9493A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1480" w:dyaOrig="380" w14:anchorId="13B08AEA">
          <v:shape id="_x0000_i1037" type="#_x0000_t75" style="width:74.25pt;height:18.75pt" o:ole="">
            <v:imagedata r:id="rId31" o:title=""/>
          </v:shape>
          <o:OLEObject Type="Embed" ProgID="Equation.DSMT4" ShapeID="_x0000_i1037" DrawAspect="Content" ObjectID="_1680618209" r:id="rId32"/>
        </w:object>
      </w:r>
      <w:r w:rsidR="00AF566D"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="00AF566D" w:rsidRPr="00E9493A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1380" w:dyaOrig="380" w14:anchorId="079FE477">
          <v:shape id="_x0000_i1038" type="#_x0000_t75" style="width:69pt;height:18.75pt" o:ole="">
            <v:imagedata r:id="rId33" o:title=""/>
          </v:shape>
          <o:OLEObject Type="Embed" ProgID="Equation.DSMT4" ShapeID="_x0000_i1038" DrawAspect="Content" ObjectID="_1680618210" r:id="rId34"/>
        </w:object>
      </w:r>
      <w:r w:rsidR="00AF566D"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="00AF566D" w:rsidRPr="00E9493A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1780" w:dyaOrig="380" w14:anchorId="0925EC3C">
          <v:shape id="_x0000_i1039" type="#_x0000_t75" style="width:88.5pt;height:18.75pt" o:ole="">
            <v:imagedata r:id="rId35" o:title=""/>
          </v:shape>
          <o:OLEObject Type="Embed" ProgID="Equation.DSMT4" ShapeID="_x0000_i1039" DrawAspect="Content" ObjectID="_1680618211" r:id="rId36"/>
        </w:object>
      </w:r>
      <w:r w:rsidR="00AD7838" w:rsidRPr="00AD7838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5670D7" w:rsidRPr="00E9493A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1620" w:dyaOrig="380" w14:anchorId="14C8F22A">
          <v:shape id="_x0000_i1062" type="#_x0000_t75" style="width:80.25pt;height:18.75pt" o:ole="">
            <v:imagedata r:id="rId37" o:title=""/>
          </v:shape>
          <o:OLEObject Type="Embed" ProgID="Equation.DSMT4" ShapeID="_x0000_i1062" DrawAspect="Content" ObjectID="_1680618212" r:id="rId38"/>
        </w:object>
      </w:r>
      <w:r w:rsidR="005670D7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="005670D7" w:rsidRPr="00E9493A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1400" w:dyaOrig="380" w14:anchorId="1CD2C707">
          <v:shape id="_x0000_i1065" type="#_x0000_t75" style="width:69.75pt;height:18.75pt" o:ole="">
            <v:imagedata r:id="rId39" o:title=""/>
          </v:shape>
          <o:OLEObject Type="Embed" ProgID="Equation.DSMT4" ShapeID="_x0000_i1065" DrawAspect="Content" ObjectID="_1680618213" r:id="rId40"/>
        </w:object>
      </w:r>
    </w:p>
    <w:p w14:paraId="235A7E3B" w14:textId="599A56E5" w:rsidR="00AF566D" w:rsidRPr="00E9493A" w:rsidRDefault="00B4731F" w:rsidP="00792355">
      <w:pPr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Дану задачу треба по каскадам розглядати. Починаємо з першого каскаду. У тебе 4 транзистора, які можна поділити на дві </w:t>
      </w:r>
      <w:proofErr w:type="spellStart"/>
      <w:r w:rsidRPr="00E9493A">
        <w:rPr>
          <w:rFonts w:ascii="Times New Roman" w:hAnsi="Times New Roman" w:cs="Times New Roman"/>
          <w:sz w:val="24"/>
          <w:szCs w:val="24"/>
          <w:lang w:val="uk-UA"/>
        </w:rPr>
        <w:t>підгрупки</w:t>
      </w:r>
      <w:proofErr w:type="spellEnd"/>
      <w:r w:rsidRPr="00E9493A">
        <w:rPr>
          <w:rFonts w:ascii="Times New Roman" w:hAnsi="Times New Roman" w:cs="Times New Roman"/>
          <w:sz w:val="24"/>
          <w:szCs w:val="24"/>
          <w:lang w:val="uk-UA"/>
        </w:rPr>
        <w:t>: верхній транзистор, який грає роль навантаження</w:t>
      </w:r>
      <w:r w:rsidR="001C497A"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, і нижній, який грає роль керуючого транзистора. У тебе хоч і 3 транзистора, але їх треба перерахувати в один. </w:t>
      </w:r>
    </w:p>
    <w:p w14:paraId="5DFE7216" w14:textId="6E616674" w:rsidR="00AF566D" w:rsidRPr="00E9493A" w:rsidRDefault="008B1813" w:rsidP="007D790B">
      <w:pPr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E9493A">
        <w:rPr>
          <w:rFonts w:ascii="Times New Roman" w:hAnsi="Times New Roman" w:cs="Times New Roman"/>
          <w:sz w:val="24"/>
          <w:szCs w:val="24"/>
          <w:lang w:val="uk-UA"/>
        </w:rPr>
        <w:t>Так як у тебе два паралельних</w:t>
      </w:r>
      <w:r w:rsidR="007D790B"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 транзистора</w:t>
      </w:r>
      <w:r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, то коли ти з’єднаєш, то довжина кожного буде у 2 рази більший, ніж </w:t>
      </w:r>
      <w:r w:rsidR="007D790B"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того, який у тебе вийде. Тобто, ти </w:t>
      </w:r>
      <w:r w:rsidR="007D790B" w:rsidRPr="00E9493A">
        <w:rPr>
          <w:rFonts w:ascii="Times New Roman" w:hAnsi="Times New Roman" w:cs="Times New Roman"/>
          <w:sz w:val="24"/>
          <w:szCs w:val="24"/>
          <w:lang w:val="en-US"/>
        </w:rPr>
        <w:t>T</w:t>
      </w:r>
      <w:r w:rsidR="007D790B"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1 </w:t>
      </w:r>
      <w:r w:rsidR="007D790B" w:rsidRPr="00E9493A">
        <w:rPr>
          <w:rFonts w:ascii="Times New Roman" w:hAnsi="Times New Roman" w:cs="Times New Roman"/>
          <w:sz w:val="24"/>
          <w:szCs w:val="24"/>
          <w:lang w:val="en-US"/>
        </w:rPr>
        <w:t>I</w:t>
      </w:r>
      <w:r w:rsidR="007D790B"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7D790B" w:rsidRPr="00E9493A">
        <w:rPr>
          <w:rFonts w:ascii="Times New Roman" w:hAnsi="Times New Roman" w:cs="Times New Roman"/>
          <w:sz w:val="24"/>
          <w:szCs w:val="24"/>
          <w:lang w:val="en-US"/>
        </w:rPr>
        <w:t>T</w:t>
      </w:r>
      <w:r w:rsidR="007D790B"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2 об’єднуєш в один </w:t>
      </w:r>
      <w:r w:rsidR="007D790B" w:rsidRPr="00E9493A">
        <w:rPr>
          <w:rFonts w:ascii="Times New Roman" w:hAnsi="Times New Roman" w:cs="Times New Roman"/>
          <w:sz w:val="24"/>
          <w:szCs w:val="24"/>
          <w:lang w:val="en-US"/>
        </w:rPr>
        <w:t>TE</w:t>
      </w:r>
      <w:r w:rsidR="007D790B"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, вийде, що ширина кожного буде відноситися як </w:t>
      </w:r>
      <w:r w:rsidR="007D790B" w:rsidRPr="00E9493A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2920" w:dyaOrig="420" w14:anchorId="305C5018">
          <v:shape id="_x0000_i1040" type="#_x0000_t75" style="width:145.5pt;height:21pt" o:ole="">
            <v:imagedata r:id="rId41" o:title=""/>
          </v:shape>
          <o:OLEObject Type="Embed" ProgID="Equation.DSMT4" ShapeID="_x0000_i1040" DrawAspect="Content" ObjectID="_1680618214" r:id="rId42"/>
        </w:object>
      </w:r>
      <w:r w:rsidR="007D790B"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. </w:t>
      </w:r>
      <w:r w:rsidR="008914AD"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Тому, використовуємо відношення через струм </w:t>
      </w:r>
      <w:proofErr w:type="spellStart"/>
      <w:r w:rsidR="008914AD" w:rsidRPr="00E9493A">
        <w:rPr>
          <w:rFonts w:ascii="Times New Roman" w:hAnsi="Times New Roman" w:cs="Times New Roman"/>
          <w:sz w:val="24"/>
          <w:szCs w:val="24"/>
          <w:lang w:val="uk-UA"/>
        </w:rPr>
        <w:t>колектора</w:t>
      </w:r>
      <w:proofErr w:type="spellEnd"/>
      <w:r w:rsidR="008914AD"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 з </w:t>
      </w:r>
      <w:proofErr w:type="spellStart"/>
      <w:r w:rsidR="008914AD" w:rsidRPr="00E9493A">
        <w:rPr>
          <w:rFonts w:ascii="Times New Roman" w:hAnsi="Times New Roman" w:cs="Times New Roman"/>
          <w:sz w:val="24"/>
          <w:szCs w:val="24"/>
          <w:lang w:val="uk-UA"/>
        </w:rPr>
        <w:t>методички</w:t>
      </w:r>
      <w:proofErr w:type="spellEnd"/>
      <w:r w:rsidR="008914AD"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 і переписуємо під твій випадок:</w:t>
      </w:r>
    </w:p>
    <w:p w14:paraId="29A45B11" w14:textId="7868B28C" w:rsidR="008914AD" w:rsidRPr="00E9493A" w:rsidRDefault="005670D7" w:rsidP="007657DB">
      <w:pPr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5670D7">
        <w:rPr>
          <w:rFonts w:ascii="Times New Roman" w:hAnsi="Times New Roman" w:cs="Times New Roman"/>
          <w:position w:val="-118"/>
          <w:sz w:val="24"/>
          <w:szCs w:val="24"/>
          <w:lang w:val="uk-UA"/>
        </w:rPr>
        <w:object w:dxaOrig="9740" w:dyaOrig="2500" w14:anchorId="01C050DF">
          <v:shape id="_x0000_i1072" type="#_x0000_t75" style="width:485.25pt;height:124.5pt" o:ole="">
            <v:imagedata r:id="rId43" o:title=""/>
          </v:shape>
          <o:OLEObject Type="Embed" ProgID="Equation.DSMT4" ShapeID="_x0000_i1072" DrawAspect="Content" ObjectID="_1680618215" r:id="rId44"/>
        </w:object>
      </w:r>
    </w:p>
    <w:p w14:paraId="59916A66" w14:textId="77777777" w:rsidR="006E4F79" w:rsidRDefault="008A0F78" w:rsidP="00206ABC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Замість виходу у тебе напруга логічного гуля, а замість входу напруга логічної одиниці. </w:t>
      </w:r>
      <w:r w:rsidR="006E4F79">
        <w:rPr>
          <w:rFonts w:ascii="Times New Roman" w:hAnsi="Times New Roman" w:cs="Times New Roman"/>
          <w:sz w:val="24"/>
          <w:szCs w:val="24"/>
          <w:lang w:val="uk-UA"/>
        </w:rPr>
        <w:t xml:space="preserve">Так як у тебе КЕФ, всі напруги від’ємні, але для спрощення обчислень ми беремо абсолютні значення, головне </w:t>
      </w:r>
      <w:proofErr w:type="spellStart"/>
      <w:r w:rsidR="006E4F79">
        <w:rPr>
          <w:rFonts w:ascii="Times New Roman" w:hAnsi="Times New Roman" w:cs="Times New Roman"/>
          <w:sz w:val="24"/>
          <w:szCs w:val="24"/>
          <w:lang w:val="uk-UA"/>
        </w:rPr>
        <w:t>вкажи</w:t>
      </w:r>
      <w:proofErr w:type="spellEnd"/>
      <w:r w:rsidR="006E4F79">
        <w:rPr>
          <w:rFonts w:ascii="Times New Roman" w:hAnsi="Times New Roman" w:cs="Times New Roman"/>
          <w:sz w:val="24"/>
          <w:szCs w:val="24"/>
          <w:lang w:val="uk-UA"/>
        </w:rPr>
        <w:t xml:space="preserve"> за це. </w:t>
      </w:r>
    </w:p>
    <w:p w14:paraId="5A521B2D" w14:textId="2905AB82" w:rsidR="00453CA9" w:rsidRPr="00BB449D" w:rsidRDefault="000150D5" w:rsidP="00206ABC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E9493A">
        <w:rPr>
          <w:rFonts w:ascii="Times New Roman" w:hAnsi="Times New Roman" w:cs="Times New Roman"/>
          <w:sz w:val="24"/>
          <w:szCs w:val="24"/>
          <w:lang w:val="uk-UA"/>
        </w:rPr>
        <w:lastRenderedPageBreak/>
        <w:t xml:space="preserve">Далі, треба обрати довжину каналу. Ми його самі обираємо, королевич давав на вибір: 5, 8 і 10 </w:t>
      </w:r>
      <w:proofErr w:type="spellStart"/>
      <w:r w:rsidRPr="00E9493A">
        <w:rPr>
          <w:rFonts w:ascii="Times New Roman" w:hAnsi="Times New Roman" w:cs="Times New Roman"/>
          <w:sz w:val="24"/>
          <w:szCs w:val="24"/>
          <w:lang w:val="uk-UA"/>
        </w:rPr>
        <w:t>мкм</w:t>
      </w:r>
      <w:proofErr w:type="spellEnd"/>
      <w:r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  Але, треба так зробити, аби фінальні значення не перевищували 500 </w:t>
      </w:r>
      <w:proofErr w:type="spellStart"/>
      <w:r w:rsidRPr="00E9493A">
        <w:rPr>
          <w:rFonts w:ascii="Times New Roman" w:hAnsi="Times New Roman" w:cs="Times New Roman"/>
          <w:sz w:val="24"/>
          <w:szCs w:val="24"/>
          <w:lang w:val="uk-UA"/>
        </w:rPr>
        <w:t>мкм</w:t>
      </w:r>
      <w:proofErr w:type="spellEnd"/>
      <w:r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, бо будуть проблеми, тому беремо 5 </w:t>
      </w:r>
      <w:proofErr w:type="spellStart"/>
      <w:r w:rsidRPr="00E9493A">
        <w:rPr>
          <w:rFonts w:ascii="Times New Roman" w:hAnsi="Times New Roman" w:cs="Times New Roman"/>
          <w:sz w:val="24"/>
          <w:szCs w:val="24"/>
          <w:lang w:val="uk-UA"/>
        </w:rPr>
        <w:t>мкм</w:t>
      </w:r>
      <w:proofErr w:type="spellEnd"/>
      <w:r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. </w:t>
      </w:r>
    </w:p>
    <w:p w14:paraId="0A54F75B" w14:textId="7C9CBDD0" w:rsidR="00F5038D" w:rsidRPr="00E9493A" w:rsidRDefault="007657DB" w:rsidP="00206ABC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Тоді, беремо, що </w:t>
      </w:r>
      <w:r w:rsidRPr="00E9493A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1380" w:dyaOrig="420" w14:anchorId="7B43E7BD">
          <v:shape id="_x0000_i1042" type="#_x0000_t75" style="width:69pt;height:21.75pt" o:ole="">
            <v:imagedata r:id="rId45" o:title=""/>
          </v:shape>
          <o:OLEObject Type="Embed" ProgID="Equation.DSMT4" ShapeID="_x0000_i1042" DrawAspect="Content" ObjectID="_1680618216" r:id="rId46"/>
        </w:object>
      </w:r>
      <w:r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Pr="00E9493A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2000" w:dyaOrig="420" w14:anchorId="4B3339EF">
          <v:shape id="_x0000_i1043" type="#_x0000_t75" style="width:99.75pt;height:21pt" o:ole="">
            <v:imagedata r:id="rId47" o:title=""/>
          </v:shape>
          <o:OLEObject Type="Embed" ProgID="Equation.DSMT4" ShapeID="_x0000_i1043" DrawAspect="Content" ObjectID="_1680618217" r:id="rId48"/>
        </w:object>
      </w:r>
      <w:r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Pr="00E9493A">
        <w:rPr>
          <w:rFonts w:ascii="Times New Roman" w:hAnsi="Times New Roman" w:cs="Times New Roman"/>
          <w:position w:val="-16"/>
          <w:sz w:val="24"/>
          <w:szCs w:val="24"/>
        </w:rPr>
        <w:object w:dxaOrig="1080" w:dyaOrig="420" w14:anchorId="5DA37457">
          <v:shape id="_x0000_i1044" type="#_x0000_t75" style="width:54pt;height:21pt" o:ole="">
            <v:imagedata r:id="rId49" o:title=""/>
          </v:shape>
          <o:OLEObject Type="Embed" ProgID="Equation.DSMT4" ShapeID="_x0000_i1044" DrawAspect="Content" ObjectID="_1680618218" r:id="rId50"/>
        </w:object>
      </w:r>
      <w:r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, де </w:t>
      </w:r>
      <w:r w:rsidR="005670D7" w:rsidRPr="00E9493A">
        <w:rPr>
          <w:rFonts w:ascii="Times New Roman" w:hAnsi="Times New Roman" w:cs="Times New Roman"/>
          <w:position w:val="-16"/>
          <w:sz w:val="24"/>
          <w:szCs w:val="24"/>
        </w:rPr>
        <w:object w:dxaOrig="4260" w:dyaOrig="420" w14:anchorId="417F2856">
          <v:shape id="_x0000_i1068" type="#_x0000_t75" style="width:213pt;height:21pt" o:ole="">
            <v:imagedata r:id="rId51" o:title=""/>
          </v:shape>
          <o:OLEObject Type="Embed" ProgID="Equation.DSMT4" ShapeID="_x0000_i1068" DrawAspect="Content" ObjectID="_1680618219" r:id="rId52"/>
        </w:object>
      </w:r>
      <w:r w:rsidRPr="00E9493A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Ширину після того, як порахував – треба округлити у більшу сторону до числа, кратного </w:t>
      </w:r>
      <w:r w:rsidR="001448F4"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довжині, у даному випадку числу 5. </w:t>
      </w:r>
      <w:r w:rsidR="00F5038D"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Тоді, маємо: </w:t>
      </w:r>
      <w:r w:rsidR="005670D7" w:rsidRPr="00E9493A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3879" w:dyaOrig="420" w14:anchorId="298AB400">
          <v:shape id="_x0000_i1070" type="#_x0000_t75" style="width:193.5pt;height:21pt" o:ole="">
            <v:imagedata r:id="rId53" o:title=""/>
          </v:shape>
          <o:OLEObject Type="Embed" ProgID="Equation.DSMT4" ShapeID="_x0000_i1070" DrawAspect="Content" ObjectID="_1680618220" r:id="rId54"/>
        </w:object>
      </w:r>
      <w:r w:rsidR="00F5038D"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. </w:t>
      </w:r>
    </w:p>
    <w:p w14:paraId="7665A862" w14:textId="5B09A8D4" w:rsidR="003011EB" w:rsidRPr="00E9493A" w:rsidRDefault="003011EB" w:rsidP="00206ABC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Далі рахуємо для навантажувального транзистора </w:t>
      </w:r>
      <w:r w:rsidRPr="00E9493A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E9493A">
        <w:rPr>
          <w:rFonts w:ascii="Times New Roman" w:hAnsi="Times New Roman" w:cs="Times New Roman"/>
          <w:sz w:val="24"/>
          <w:szCs w:val="24"/>
          <w:lang w:val="ru-RU"/>
        </w:rPr>
        <w:t xml:space="preserve">4. </w:t>
      </w:r>
      <w:r w:rsidRPr="00E9493A">
        <w:rPr>
          <w:rFonts w:ascii="Times New Roman" w:hAnsi="Times New Roman" w:cs="Times New Roman"/>
          <w:sz w:val="24"/>
          <w:szCs w:val="24"/>
          <w:lang w:val="uk-UA"/>
        </w:rPr>
        <w:t>Для нього треба передавальну характеристику використовувати. Її прикол у тому, що прирівнюєш рівняння струму стоку для верхнього і нижнього транзисторів і виражаєш відношення, для цього ми і шукали відношення ширини до довжини спочатку на нижньому, аби через неї знайти відношення верхнього.</w:t>
      </w:r>
      <w:r w:rsidR="00BB449D">
        <w:rPr>
          <w:rFonts w:ascii="Times New Roman" w:hAnsi="Times New Roman" w:cs="Times New Roman"/>
          <w:sz w:val="24"/>
          <w:szCs w:val="24"/>
          <w:lang w:val="uk-UA"/>
        </w:rPr>
        <w:t xml:space="preserve"> Всі формули струмів є у методі.</w:t>
      </w:r>
      <w:r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</w:p>
    <w:p w14:paraId="00B0E5E8" w14:textId="7A68FEB3" w:rsidR="002F2843" w:rsidRPr="00E9493A" w:rsidRDefault="005670D7" w:rsidP="00206ABC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5670D7">
        <w:rPr>
          <w:rFonts w:ascii="Times New Roman" w:hAnsi="Times New Roman" w:cs="Times New Roman"/>
          <w:position w:val="-204"/>
          <w:sz w:val="24"/>
          <w:szCs w:val="24"/>
          <w:lang w:val="uk-UA"/>
        </w:rPr>
        <w:object w:dxaOrig="9260" w:dyaOrig="4180" w14:anchorId="01C9CB02">
          <v:shape id="_x0000_i1074" type="#_x0000_t75" style="width:463.5pt;height:210pt" o:ole="">
            <v:imagedata r:id="rId55" o:title=""/>
          </v:shape>
          <o:OLEObject Type="Embed" ProgID="Equation.DSMT4" ShapeID="_x0000_i1074" DrawAspect="Content" ObjectID="_1680618221" r:id="rId56"/>
        </w:object>
      </w:r>
    </w:p>
    <w:p w14:paraId="2BEE6528" w14:textId="77777777" w:rsidR="00AD7838" w:rsidRDefault="00AD7838" w:rsidP="00206ABC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14:paraId="5010C317" w14:textId="07EB5D07" w:rsidR="008A0F78" w:rsidRPr="00BB449D" w:rsidRDefault="005523B5" w:rsidP="00206ABC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Довжина </w:t>
      </w:r>
      <w:proofErr w:type="spellStart"/>
      <w:r w:rsidRPr="00E9493A">
        <w:rPr>
          <w:rFonts w:ascii="Times New Roman" w:hAnsi="Times New Roman" w:cs="Times New Roman"/>
          <w:sz w:val="24"/>
          <w:szCs w:val="24"/>
          <w:lang w:val="uk-UA"/>
        </w:rPr>
        <w:t>канала</w:t>
      </w:r>
      <w:proofErr w:type="spellEnd"/>
      <w:r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 буде однією для всіх транзисторів. Тоді </w:t>
      </w:r>
      <w:r w:rsidR="005670D7" w:rsidRPr="00E9493A">
        <w:rPr>
          <w:rFonts w:ascii="Times New Roman" w:hAnsi="Times New Roman" w:cs="Times New Roman"/>
          <w:position w:val="-16"/>
          <w:sz w:val="24"/>
          <w:szCs w:val="24"/>
        </w:rPr>
        <w:object w:dxaOrig="3879" w:dyaOrig="420" w14:anchorId="4C256D36">
          <v:shape id="_x0000_i1076" type="#_x0000_t75" style="width:194.25pt;height:21pt" o:ole="">
            <v:imagedata r:id="rId57" o:title=""/>
          </v:shape>
          <o:OLEObject Type="Embed" ProgID="Equation.DSMT4" ShapeID="_x0000_i1076" DrawAspect="Content" ObjectID="_1680618222" r:id="rId58"/>
        </w:object>
      </w:r>
      <w:r w:rsidRPr="00BB449D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14:paraId="547335C8" w14:textId="058150CF" w:rsidR="003F0BC2" w:rsidRPr="00E9493A" w:rsidRDefault="003F0BC2" w:rsidP="00206ABC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Далі дивимося до другого каскаду. Він повністю такий ж, як і перший, тому можемо перенести розміри з першого каскаду. Тоді вийде, що </w:t>
      </w:r>
      <w:r w:rsidR="00374214" w:rsidRPr="00E9493A">
        <w:rPr>
          <w:rFonts w:ascii="Times New Roman" w:hAnsi="Times New Roman" w:cs="Times New Roman"/>
          <w:position w:val="-16"/>
          <w:sz w:val="24"/>
          <w:szCs w:val="24"/>
        </w:rPr>
        <w:object w:dxaOrig="2200" w:dyaOrig="420" w14:anchorId="506BFB0A">
          <v:shape id="_x0000_i1078" type="#_x0000_t75" style="width:110.25pt;height:21pt" o:ole="">
            <v:imagedata r:id="rId59" o:title=""/>
          </v:shape>
          <o:OLEObject Type="Embed" ProgID="Equation.DSMT4" ShapeID="_x0000_i1078" DrawAspect="Content" ObjectID="_1680618223" r:id="rId60"/>
        </w:object>
      </w:r>
      <w:r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="00374214" w:rsidRPr="00E9493A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2220" w:dyaOrig="420" w14:anchorId="0D1C6B04">
          <v:shape id="_x0000_i1080" type="#_x0000_t75" style="width:111pt;height:21pt" o:ole="">
            <v:imagedata r:id="rId61" o:title=""/>
          </v:shape>
          <o:OLEObject Type="Embed" ProgID="Equation.DSMT4" ShapeID="_x0000_i1080" DrawAspect="Content" ObjectID="_1680618224" r:id="rId62"/>
        </w:object>
      </w:r>
      <w:r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. </w:t>
      </w:r>
    </w:p>
    <w:p w14:paraId="58274E7D" w14:textId="1B29D6FA" w:rsidR="006A0CC4" w:rsidRPr="00E9493A" w:rsidRDefault="006A0CC4" w:rsidP="00206ABC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Третій каскад рахуємо по динамічним характеристикам. </w:t>
      </w:r>
      <w:r w:rsidR="002C688F"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Верхній рахуємо по часу вимикання, а нижній по часу вмикання. Ці всі формули </w:t>
      </w:r>
      <w:r w:rsidR="002C688F" w:rsidRPr="00E9493A">
        <w:rPr>
          <w:rFonts w:ascii="Times New Roman" w:hAnsi="Times New Roman" w:cs="Times New Roman"/>
          <w:sz w:val="24"/>
          <w:szCs w:val="24"/>
          <w:lang w:val="uk-UA"/>
        </w:rPr>
        <w:tab/>
        <w:t xml:space="preserve">формули є у </w:t>
      </w:r>
      <w:proofErr w:type="spellStart"/>
      <w:r w:rsidR="002C688F" w:rsidRPr="00E9493A">
        <w:rPr>
          <w:rFonts w:ascii="Times New Roman" w:hAnsi="Times New Roman" w:cs="Times New Roman"/>
          <w:sz w:val="24"/>
          <w:szCs w:val="24"/>
          <w:lang w:val="uk-UA"/>
        </w:rPr>
        <w:t>методичці</w:t>
      </w:r>
      <w:proofErr w:type="spellEnd"/>
      <w:r w:rsidR="002C688F"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. </w:t>
      </w:r>
      <w:r w:rsidR="00CB764B"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І про вмикання \ вимикання </w:t>
      </w:r>
      <w:proofErr w:type="spellStart"/>
      <w:r w:rsidR="00CB764B" w:rsidRPr="00E9493A">
        <w:rPr>
          <w:rFonts w:ascii="Times New Roman" w:hAnsi="Times New Roman" w:cs="Times New Roman"/>
          <w:sz w:val="24"/>
          <w:szCs w:val="24"/>
          <w:lang w:val="uk-UA"/>
        </w:rPr>
        <w:t>тоже</w:t>
      </w:r>
      <w:proofErr w:type="spellEnd"/>
      <w:r w:rsidR="00CB764B"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 чутка написані, але то просто для оформлення. </w:t>
      </w:r>
    </w:p>
    <w:p w14:paraId="09BC0BAE" w14:textId="2354C37B" w:rsidR="00343404" w:rsidRPr="00E9493A" w:rsidRDefault="00374214" w:rsidP="00206ABC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E9493A">
        <w:rPr>
          <w:rFonts w:ascii="Times New Roman" w:hAnsi="Times New Roman" w:cs="Times New Roman"/>
          <w:position w:val="-18"/>
          <w:sz w:val="24"/>
          <w:szCs w:val="24"/>
          <w:lang w:val="uk-UA"/>
        </w:rPr>
        <w:object w:dxaOrig="4860" w:dyaOrig="540" w14:anchorId="0E18C192">
          <v:shape id="_x0000_i1082" type="#_x0000_t75" style="width:243pt;height:27pt" o:ole="">
            <v:imagedata r:id="rId63" o:title=""/>
          </v:shape>
          <o:OLEObject Type="Embed" ProgID="Equation.DSMT4" ShapeID="_x0000_i1082" DrawAspect="Content" ObjectID="_1680618225" r:id="rId64"/>
        </w:object>
      </w:r>
    </w:p>
    <w:p w14:paraId="047E1AFA" w14:textId="70BC8270" w:rsidR="00343404" w:rsidRPr="00E9493A" w:rsidRDefault="00374214" w:rsidP="00206ABC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9493A">
        <w:rPr>
          <w:rFonts w:ascii="Times New Roman" w:hAnsi="Times New Roman" w:cs="Times New Roman"/>
          <w:position w:val="-28"/>
          <w:sz w:val="24"/>
          <w:szCs w:val="24"/>
          <w:lang w:val="uk-UA"/>
        </w:rPr>
        <w:object w:dxaOrig="6860" w:dyaOrig="780" w14:anchorId="3CAEB659">
          <v:shape id="_x0000_i1084" type="#_x0000_t75" style="width:342.75pt;height:39pt" o:ole="">
            <v:imagedata r:id="rId65" o:title=""/>
          </v:shape>
          <o:OLEObject Type="Embed" ProgID="Equation.DSMT4" ShapeID="_x0000_i1084" DrawAspect="Content" ObjectID="_1680618226" r:id="rId66"/>
        </w:object>
      </w:r>
    </w:p>
    <w:p w14:paraId="57AC1509" w14:textId="38D8FF05" w:rsidR="005523B5" w:rsidRPr="00E9493A" w:rsidRDefault="00374214" w:rsidP="00206ABC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E9493A">
        <w:rPr>
          <w:rFonts w:ascii="Times New Roman" w:hAnsi="Times New Roman" w:cs="Times New Roman"/>
          <w:position w:val="-84"/>
          <w:sz w:val="24"/>
          <w:szCs w:val="24"/>
          <w:lang w:val="uk-UA"/>
        </w:rPr>
        <w:object w:dxaOrig="9300" w:dyaOrig="1820" w14:anchorId="192734E4">
          <v:shape id="_x0000_i1086" type="#_x0000_t75" style="width:465.75pt;height:90.75pt" o:ole="">
            <v:imagedata r:id="rId67" o:title=""/>
          </v:shape>
          <o:OLEObject Type="Embed" ProgID="Equation.DSMT4" ShapeID="_x0000_i1086" DrawAspect="Content" ObjectID="_1680618227" r:id="rId68"/>
        </w:object>
      </w:r>
    </w:p>
    <w:p w14:paraId="54CCC86D" w14:textId="6CC9263D" w:rsidR="002C688F" w:rsidRPr="00E9493A" w:rsidRDefault="006E17FE" w:rsidP="00206ABC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E9493A">
        <w:rPr>
          <w:rFonts w:ascii="Times New Roman" w:hAnsi="Times New Roman" w:cs="Times New Roman"/>
          <w:sz w:val="24"/>
          <w:szCs w:val="24"/>
          <w:lang w:val="uk-UA"/>
        </w:rPr>
        <w:t>Т</w:t>
      </w:r>
      <w:r w:rsidR="00374214">
        <w:rPr>
          <w:rFonts w:ascii="Times New Roman" w:hAnsi="Times New Roman" w:cs="Times New Roman"/>
          <w:sz w:val="24"/>
          <w:szCs w:val="24"/>
          <w:lang w:val="uk-UA"/>
        </w:rPr>
        <w:t xml:space="preserve">оді </w:t>
      </w:r>
      <w:r w:rsidR="00374214" w:rsidRPr="00E9493A">
        <w:rPr>
          <w:rFonts w:ascii="Times New Roman" w:hAnsi="Times New Roman" w:cs="Times New Roman"/>
          <w:position w:val="-16"/>
          <w:sz w:val="24"/>
          <w:szCs w:val="24"/>
        </w:rPr>
        <w:object w:dxaOrig="3820" w:dyaOrig="420" w14:anchorId="30F45D9B">
          <v:shape id="_x0000_i1088" type="#_x0000_t75" style="width:190.5pt;height:21pt" o:ole="">
            <v:imagedata r:id="rId69" o:title=""/>
          </v:shape>
          <o:OLEObject Type="Embed" ProgID="Equation.DSMT4" ShapeID="_x0000_i1088" DrawAspect="Content" ObjectID="_1680618228" r:id="rId70"/>
        </w:object>
      </w:r>
      <w:r w:rsidR="00972ED1" w:rsidRPr="00E9493A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14:paraId="390A9AA0" w14:textId="46CA11BB" w:rsidR="00972ED1" w:rsidRPr="00E9493A" w:rsidRDefault="00727095" w:rsidP="00206ABC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E9493A">
        <w:rPr>
          <w:rFonts w:ascii="Times New Roman" w:hAnsi="Times New Roman" w:cs="Times New Roman"/>
          <w:sz w:val="24"/>
          <w:szCs w:val="24"/>
          <w:lang w:val="uk-UA"/>
        </w:rPr>
        <w:t>Для нижнього транзистора, керуючого, шукаємо по часу включення.</w:t>
      </w:r>
    </w:p>
    <w:p w14:paraId="511712FE" w14:textId="349A455D" w:rsidR="00727095" w:rsidRPr="00E9493A" w:rsidRDefault="00374214" w:rsidP="00206ABC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E9493A">
        <w:rPr>
          <w:rFonts w:ascii="Times New Roman" w:hAnsi="Times New Roman" w:cs="Times New Roman"/>
          <w:position w:val="-90"/>
          <w:sz w:val="24"/>
          <w:szCs w:val="24"/>
          <w:lang w:val="uk-UA"/>
        </w:rPr>
        <w:object w:dxaOrig="9840" w:dyaOrig="1939" w14:anchorId="381DD5F5">
          <v:shape id="_x0000_i1091" type="#_x0000_t75" style="width:491.25pt;height:96.75pt" o:ole="">
            <v:imagedata r:id="rId71" o:title=""/>
          </v:shape>
          <o:OLEObject Type="Embed" ProgID="Equation.DSMT4" ShapeID="_x0000_i1091" DrawAspect="Content" ObjectID="_1680618229" r:id="rId72"/>
        </w:object>
      </w:r>
    </w:p>
    <w:p w14:paraId="4C2356A1" w14:textId="06896B3C" w:rsidR="00BC1235" w:rsidRDefault="00BC1235" w:rsidP="00E9493A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E9493A">
        <w:rPr>
          <w:rFonts w:ascii="Times New Roman" w:hAnsi="Times New Roman" w:cs="Times New Roman"/>
          <w:sz w:val="24"/>
          <w:szCs w:val="24"/>
          <w:lang w:val="uk-UA"/>
        </w:rPr>
        <w:t>Ця робота більш</w:t>
      </w:r>
      <w:r w:rsidR="003025DA"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е розрахункового і пошукового характеру, </w:t>
      </w:r>
      <w:proofErr w:type="spellStart"/>
      <w:r w:rsidR="003025DA" w:rsidRPr="00E9493A">
        <w:rPr>
          <w:rFonts w:ascii="Times New Roman" w:hAnsi="Times New Roman" w:cs="Times New Roman"/>
          <w:sz w:val="24"/>
          <w:szCs w:val="24"/>
          <w:lang w:val="uk-UA"/>
        </w:rPr>
        <w:t>ібо</w:t>
      </w:r>
      <w:proofErr w:type="spellEnd"/>
      <w:r w:rsidR="003025DA"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 формули треба правильні знайти і цифри треба правильно підставити, але поки ніби все правильно. Королевич по-своєму перевіряє, і він одні і ті ж числа може прийняти як правильними так і не правильними, але головне аби проміжні цифри були правильними. </w:t>
      </w:r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2394"/>
        <w:gridCol w:w="2317"/>
        <w:gridCol w:w="2317"/>
        <w:gridCol w:w="2317"/>
      </w:tblGrid>
      <w:tr w:rsidR="003516BD" w:rsidRPr="00374214" w14:paraId="6A889315" w14:textId="72DC9A2F" w:rsidTr="003516BD">
        <w:trPr>
          <w:jc w:val="center"/>
        </w:trPr>
        <w:tc>
          <w:tcPr>
            <w:tcW w:w="2394" w:type="dxa"/>
            <w:vAlign w:val="center"/>
          </w:tcPr>
          <w:p w14:paraId="3679A6F2" w14:textId="77777777" w:rsidR="003516BD" w:rsidRPr="00374214" w:rsidRDefault="003516BD" w:rsidP="003516B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317" w:type="dxa"/>
            <w:vAlign w:val="center"/>
          </w:tcPr>
          <w:p w14:paraId="74065AE4" w14:textId="69CBE045" w:rsidR="003516BD" w:rsidRPr="00374214" w:rsidRDefault="003516BD" w:rsidP="003516B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742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/L</w:t>
            </w:r>
          </w:p>
        </w:tc>
        <w:tc>
          <w:tcPr>
            <w:tcW w:w="2317" w:type="dxa"/>
            <w:vAlign w:val="center"/>
          </w:tcPr>
          <w:p w14:paraId="32D9D9E2" w14:textId="4D679434" w:rsidR="003516BD" w:rsidRPr="00374214" w:rsidRDefault="003516BD" w:rsidP="003516B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742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</w:p>
        </w:tc>
        <w:tc>
          <w:tcPr>
            <w:tcW w:w="2317" w:type="dxa"/>
            <w:vAlign w:val="center"/>
          </w:tcPr>
          <w:p w14:paraId="1413FC3B" w14:textId="19AD6044" w:rsidR="003516BD" w:rsidRPr="00374214" w:rsidRDefault="003516BD" w:rsidP="003516B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742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</w:t>
            </w:r>
          </w:p>
        </w:tc>
      </w:tr>
      <w:tr w:rsidR="003516BD" w:rsidRPr="00374214" w14:paraId="1A3E9F83" w14:textId="5DC02059" w:rsidTr="003516BD">
        <w:trPr>
          <w:jc w:val="center"/>
        </w:trPr>
        <w:tc>
          <w:tcPr>
            <w:tcW w:w="2394" w:type="dxa"/>
            <w:vAlign w:val="center"/>
          </w:tcPr>
          <w:p w14:paraId="090A9C47" w14:textId="665DDBAC" w:rsidR="003516BD" w:rsidRPr="00374214" w:rsidRDefault="003516BD" w:rsidP="003516B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742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T1</w:t>
            </w:r>
          </w:p>
        </w:tc>
        <w:tc>
          <w:tcPr>
            <w:tcW w:w="2317" w:type="dxa"/>
            <w:vAlign w:val="center"/>
          </w:tcPr>
          <w:p w14:paraId="7719FD92" w14:textId="12BC8973" w:rsidR="003516BD" w:rsidRPr="00374214" w:rsidRDefault="0032645D" w:rsidP="003516B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742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  <w:r w:rsidR="003742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2317" w:type="dxa"/>
            <w:vAlign w:val="center"/>
          </w:tcPr>
          <w:p w14:paraId="3B21C991" w14:textId="47985C35" w:rsidR="003516BD" w:rsidRPr="00374214" w:rsidRDefault="0032645D" w:rsidP="003516B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742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  <w:r w:rsidR="003742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  <w:r w:rsidRPr="003742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2317" w:type="dxa"/>
            <w:vAlign w:val="center"/>
          </w:tcPr>
          <w:p w14:paraId="2EA5EA06" w14:textId="35CE7C1A" w:rsidR="003516BD" w:rsidRPr="00374214" w:rsidRDefault="0032645D" w:rsidP="003516B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742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</w:tr>
      <w:tr w:rsidR="003516BD" w:rsidRPr="00374214" w14:paraId="21F9ECDB" w14:textId="2E0FAD0A" w:rsidTr="003516BD">
        <w:trPr>
          <w:jc w:val="center"/>
        </w:trPr>
        <w:tc>
          <w:tcPr>
            <w:tcW w:w="2394" w:type="dxa"/>
            <w:vAlign w:val="center"/>
          </w:tcPr>
          <w:p w14:paraId="6F7A2447" w14:textId="45F8F587" w:rsidR="003516BD" w:rsidRPr="00374214" w:rsidRDefault="003516BD" w:rsidP="003516B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742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T2</w:t>
            </w:r>
          </w:p>
        </w:tc>
        <w:tc>
          <w:tcPr>
            <w:tcW w:w="2317" w:type="dxa"/>
            <w:vAlign w:val="center"/>
          </w:tcPr>
          <w:p w14:paraId="3BCEA0C5" w14:textId="072F35AC" w:rsidR="003516BD" w:rsidRPr="00374214" w:rsidRDefault="0032645D" w:rsidP="003516B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742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  <w:r w:rsidR="003742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2317" w:type="dxa"/>
            <w:vAlign w:val="center"/>
          </w:tcPr>
          <w:p w14:paraId="00FA6B7B" w14:textId="60A52A5C" w:rsidR="003516BD" w:rsidRPr="00374214" w:rsidRDefault="0032645D" w:rsidP="003516B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742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  <w:r w:rsidR="003742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  <w:r w:rsidRPr="003742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2317" w:type="dxa"/>
            <w:vAlign w:val="center"/>
          </w:tcPr>
          <w:p w14:paraId="2A6E2FB3" w14:textId="4D7BB1A9" w:rsidR="003516BD" w:rsidRPr="00374214" w:rsidRDefault="0032645D" w:rsidP="003516B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742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</w:tr>
      <w:tr w:rsidR="003516BD" w:rsidRPr="00374214" w14:paraId="207B4164" w14:textId="6028C26A" w:rsidTr="003516BD">
        <w:trPr>
          <w:jc w:val="center"/>
        </w:trPr>
        <w:tc>
          <w:tcPr>
            <w:tcW w:w="2394" w:type="dxa"/>
            <w:vAlign w:val="center"/>
          </w:tcPr>
          <w:p w14:paraId="0C00569E" w14:textId="6778D14A" w:rsidR="003516BD" w:rsidRPr="00374214" w:rsidRDefault="003516BD" w:rsidP="003516B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742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T3</w:t>
            </w:r>
          </w:p>
        </w:tc>
        <w:tc>
          <w:tcPr>
            <w:tcW w:w="2317" w:type="dxa"/>
            <w:vAlign w:val="center"/>
          </w:tcPr>
          <w:p w14:paraId="0407AE33" w14:textId="7BE9B520" w:rsidR="003516BD" w:rsidRPr="00374214" w:rsidRDefault="0032645D" w:rsidP="003516B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742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  <w:r w:rsidR="003742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  <w:r w:rsidRPr="003742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</w:t>
            </w:r>
            <w:r w:rsidR="003742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7</w:t>
            </w:r>
          </w:p>
        </w:tc>
        <w:tc>
          <w:tcPr>
            <w:tcW w:w="2317" w:type="dxa"/>
            <w:vAlign w:val="center"/>
          </w:tcPr>
          <w:p w14:paraId="35B29E9A" w14:textId="7452D948" w:rsidR="003516BD" w:rsidRPr="00374214" w:rsidRDefault="00374214" w:rsidP="003516B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  <w:r w:rsidR="0032645D" w:rsidRPr="003742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2317" w:type="dxa"/>
            <w:vAlign w:val="center"/>
          </w:tcPr>
          <w:p w14:paraId="16B734ED" w14:textId="7ECA2EC4" w:rsidR="003516BD" w:rsidRPr="00374214" w:rsidRDefault="0032645D" w:rsidP="003516B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742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</w:tr>
      <w:tr w:rsidR="003516BD" w:rsidRPr="00374214" w14:paraId="5C74E39B" w14:textId="0D762877" w:rsidTr="003516BD">
        <w:trPr>
          <w:jc w:val="center"/>
        </w:trPr>
        <w:tc>
          <w:tcPr>
            <w:tcW w:w="2394" w:type="dxa"/>
            <w:vAlign w:val="center"/>
          </w:tcPr>
          <w:p w14:paraId="33886768" w14:textId="0DF08912" w:rsidR="003516BD" w:rsidRPr="00374214" w:rsidRDefault="003516BD" w:rsidP="003516B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742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T4</w:t>
            </w:r>
          </w:p>
        </w:tc>
        <w:tc>
          <w:tcPr>
            <w:tcW w:w="2317" w:type="dxa"/>
            <w:vAlign w:val="center"/>
          </w:tcPr>
          <w:p w14:paraId="12F3BE9A" w14:textId="581C0255" w:rsidR="003516BD" w:rsidRPr="00374214" w:rsidRDefault="00374214" w:rsidP="003516B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,19</w:t>
            </w:r>
          </w:p>
        </w:tc>
        <w:tc>
          <w:tcPr>
            <w:tcW w:w="2317" w:type="dxa"/>
            <w:vAlign w:val="center"/>
          </w:tcPr>
          <w:p w14:paraId="2BE3C7CE" w14:textId="67747873" w:rsidR="003516BD" w:rsidRPr="00374214" w:rsidRDefault="00374214" w:rsidP="003516B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5</w:t>
            </w:r>
          </w:p>
        </w:tc>
        <w:tc>
          <w:tcPr>
            <w:tcW w:w="2317" w:type="dxa"/>
            <w:vAlign w:val="center"/>
          </w:tcPr>
          <w:p w14:paraId="08FB11D5" w14:textId="2D711EA0" w:rsidR="003516BD" w:rsidRPr="00374214" w:rsidRDefault="0032645D" w:rsidP="003516B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742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</w:tr>
      <w:tr w:rsidR="00374214" w:rsidRPr="00374214" w14:paraId="1F8ED802" w14:textId="22E7DF7D" w:rsidTr="003516BD">
        <w:trPr>
          <w:jc w:val="center"/>
        </w:trPr>
        <w:tc>
          <w:tcPr>
            <w:tcW w:w="2394" w:type="dxa"/>
            <w:vAlign w:val="center"/>
          </w:tcPr>
          <w:p w14:paraId="0B4C8CE0" w14:textId="753D5BF8" w:rsidR="00374214" w:rsidRPr="00374214" w:rsidRDefault="00374214" w:rsidP="0037421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742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T5</w:t>
            </w:r>
          </w:p>
        </w:tc>
        <w:tc>
          <w:tcPr>
            <w:tcW w:w="2317" w:type="dxa"/>
            <w:vAlign w:val="center"/>
          </w:tcPr>
          <w:p w14:paraId="12C51F81" w14:textId="14D09C8B" w:rsidR="00374214" w:rsidRPr="00374214" w:rsidRDefault="00374214" w:rsidP="0037421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,19</w:t>
            </w:r>
          </w:p>
        </w:tc>
        <w:tc>
          <w:tcPr>
            <w:tcW w:w="2317" w:type="dxa"/>
            <w:vAlign w:val="center"/>
          </w:tcPr>
          <w:p w14:paraId="2F565F32" w14:textId="2E669462" w:rsidR="00374214" w:rsidRPr="00374214" w:rsidRDefault="00374214" w:rsidP="0037421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5</w:t>
            </w:r>
          </w:p>
        </w:tc>
        <w:tc>
          <w:tcPr>
            <w:tcW w:w="2317" w:type="dxa"/>
            <w:vAlign w:val="center"/>
          </w:tcPr>
          <w:p w14:paraId="34758059" w14:textId="1C6E85D3" w:rsidR="00374214" w:rsidRPr="00374214" w:rsidRDefault="00374214" w:rsidP="0037421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742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</w:tr>
      <w:tr w:rsidR="00374214" w:rsidRPr="00374214" w14:paraId="4D90DAC1" w14:textId="1AC9AA2E" w:rsidTr="003516BD">
        <w:trPr>
          <w:jc w:val="center"/>
        </w:trPr>
        <w:tc>
          <w:tcPr>
            <w:tcW w:w="2394" w:type="dxa"/>
            <w:vAlign w:val="center"/>
          </w:tcPr>
          <w:p w14:paraId="46018C35" w14:textId="2BD4F6C6" w:rsidR="00374214" w:rsidRPr="00374214" w:rsidRDefault="00374214" w:rsidP="0037421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742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T6</w:t>
            </w:r>
          </w:p>
        </w:tc>
        <w:tc>
          <w:tcPr>
            <w:tcW w:w="2317" w:type="dxa"/>
            <w:vAlign w:val="center"/>
          </w:tcPr>
          <w:p w14:paraId="446CB208" w14:textId="21072225" w:rsidR="00374214" w:rsidRPr="00374214" w:rsidRDefault="00374214" w:rsidP="0037421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742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  <w:r w:rsidRPr="003742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7</w:t>
            </w:r>
          </w:p>
        </w:tc>
        <w:tc>
          <w:tcPr>
            <w:tcW w:w="2317" w:type="dxa"/>
            <w:vAlign w:val="center"/>
          </w:tcPr>
          <w:p w14:paraId="18F6C283" w14:textId="38C089A3" w:rsidR="00374214" w:rsidRPr="00374214" w:rsidRDefault="00374214" w:rsidP="0037421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  <w:r w:rsidRPr="003742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2317" w:type="dxa"/>
            <w:vAlign w:val="center"/>
          </w:tcPr>
          <w:p w14:paraId="45926401" w14:textId="68D684E3" w:rsidR="00374214" w:rsidRPr="00374214" w:rsidRDefault="00374214" w:rsidP="0037421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742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</w:tr>
      <w:tr w:rsidR="003516BD" w:rsidRPr="00374214" w14:paraId="43807024" w14:textId="1C13442C" w:rsidTr="003516BD">
        <w:trPr>
          <w:jc w:val="center"/>
        </w:trPr>
        <w:tc>
          <w:tcPr>
            <w:tcW w:w="2394" w:type="dxa"/>
            <w:vAlign w:val="center"/>
          </w:tcPr>
          <w:p w14:paraId="4924FCAC" w14:textId="74341082" w:rsidR="003516BD" w:rsidRPr="00374214" w:rsidRDefault="003516BD" w:rsidP="003516B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742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T7</w:t>
            </w:r>
          </w:p>
        </w:tc>
        <w:tc>
          <w:tcPr>
            <w:tcW w:w="2317" w:type="dxa"/>
            <w:vAlign w:val="center"/>
          </w:tcPr>
          <w:p w14:paraId="2AFE352B" w14:textId="62241E1F" w:rsidR="003516BD" w:rsidRPr="00374214" w:rsidRDefault="00374214" w:rsidP="003516B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  <w:r w:rsidR="0032645D" w:rsidRPr="003742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2317" w:type="dxa"/>
            <w:vAlign w:val="center"/>
          </w:tcPr>
          <w:p w14:paraId="754A6E90" w14:textId="179E0FE6" w:rsidR="003516BD" w:rsidRPr="00374214" w:rsidRDefault="00374214" w:rsidP="003516B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5</w:t>
            </w:r>
          </w:p>
        </w:tc>
        <w:tc>
          <w:tcPr>
            <w:tcW w:w="2317" w:type="dxa"/>
            <w:vAlign w:val="center"/>
          </w:tcPr>
          <w:p w14:paraId="2A2AFC3D" w14:textId="6C8DDEBC" w:rsidR="003516BD" w:rsidRPr="00374214" w:rsidRDefault="00374214" w:rsidP="003516B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</w:tr>
      <w:tr w:rsidR="003516BD" w:rsidRPr="00374214" w14:paraId="4CA4AEC7" w14:textId="4E1B8919" w:rsidTr="003516BD">
        <w:trPr>
          <w:jc w:val="center"/>
        </w:trPr>
        <w:tc>
          <w:tcPr>
            <w:tcW w:w="2394" w:type="dxa"/>
            <w:vAlign w:val="center"/>
          </w:tcPr>
          <w:p w14:paraId="315AE939" w14:textId="61BA90B7" w:rsidR="003516BD" w:rsidRPr="00374214" w:rsidRDefault="003516BD" w:rsidP="003516B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742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T8</w:t>
            </w:r>
          </w:p>
        </w:tc>
        <w:tc>
          <w:tcPr>
            <w:tcW w:w="2317" w:type="dxa"/>
            <w:vAlign w:val="center"/>
          </w:tcPr>
          <w:p w14:paraId="07B208E0" w14:textId="149F6B64" w:rsidR="003516BD" w:rsidRPr="00374214" w:rsidRDefault="00374214" w:rsidP="003516B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  <w:r w:rsidR="0032645D" w:rsidRPr="003742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6</w:t>
            </w:r>
          </w:p>
        </w:tc>
        <w:tc>
          <w:tcPr>
            <w:tcW w:w="2317" w:type="dxa"/>
            <w:vAlign w:val="center"/>
          </w:tcPr>
          <w:p w14:paraId="540B32B2" w14:textId="792C03BE" w:rsidR="003516BD" w:rsidRPr="00374214" w:rsidRDefault="00374214" w:rsidP="003516B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5</w:t>
            </w:r>
          </w:p>
        </w:tc>
        <w:tc>
          <w:tcPr>
            <w:tcW w:w="2317" w:type="dxa"/>
            <w:vAlign w:val="center"/>
          </w:tcPr>
          <w:p w14:paraId="1167753A" w14:textId="46C3952E" w:rsidR="003516BD" w:rsidRPr="00374214" w:rsidRDefault="0032645D" w:rsidP="003516B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742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</w:tr>
    </w:tbl>
    <w:p w14:paraId="60E39AE9" w14:textId="77777777" w:rsidR="003516BD" w:rsidRPr="00E9493A" w:rsidRDefault="003516BD" w:rsidP="00E9493A">
      <w:pPr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</w:p>
    <w:sectPr w:rsidR="003516BD" w:rsidRPr="00E9493A">
      <w:headerReference w:type="default" r:id="rId73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AE9A1D0" w14:textId="77777777" w:rsidR="00546D2B" w:rsidRDefault="00546D2B" w:rsidP="006D58CA">
      <w:pPr>
        <w:spacing w:after="0" w:line="240" w:lineRule="auto"/>
      </w:pPr>
      <w:r>
        <w:separator/>
      </w:r>
    </w:p>
  </w:endnote>
  <w:endnote w:type="continuationSeparator" w:id="0">
    <w:p w14:paraId="1534B555" w14:textId="77777777" w:rsidR="00546D2B" w:rsidRDefault="00546D2B" w:rsidP="006D58C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4274804" w14:textId="77777777" w:rsidR="00546D2B" w:rsidRDefault="00546D2B" w:rsidP="006D58CA">
      <w:pPr>
        <w:spacing w:after="0" w:line="240" w:lineRule="auto"/>
      </w:pPr>
      <w:r>
        <w:separator/>
      </w:r>
    </w:p>
  </w:footnote>
  <w:footnote w:type="continuationSeparator" w:id="0">
    <w:p w14:paraId="4CE9316E" w14:textId="77777777" w:rsidR="00546D2B" w:rsidRDefault="00546D2B" w:rsidP="006D58C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39DF043" w14:textId="77777777" w:rsidR="006D58CA" w:rsidRPr="006D58CA" w:rsidRDefault="006D58CA">
    <w:pPr>
      <w:pStyle w:val="a3"/>
      <w:rPr>
        <w:lang w:val="uk-UA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D5BE1"/>
    <w:rsid w:val="000150D5"/>
    <w:rsid w:val="000A57C6"/>
    <w:rsid w:val="000D3056"/>
    <w:rsid w:val="000D4D9E"/>
    <w:rsid w:val="0011163A"/>
    <w:rsid w:val="001448F4"/>
    <w:rsid w:val="001C497A"/>
    <w:rsid w:val="00206ABC"/>
    <w:rsid w:val="00210D84"/>
    <w:rsid w:val="0024167A"/>
    <w:rsid w:val="002C036A"/>
    <w:rsid w:val="002C4868"/>
    <w:rsid w:val="002C688F"/>
    <w:rsid w:val="002F2843"/>
    <w:rsid w:val="003011EB"/>
    <w:rsid w:val="003025DA"/>
    <w:rsid w:val="00304023"/>
    <w:rsid w:val="0032645D"/>
    <w:rsid w:val="0033046E"/>
    <w:rsid w:val="00343404"/>
    <w:rsid w:val="003516BD"/>
    <w:rsid w:val="00374214"/>
    <w:rsid w:val="00385DFE"/>
    <w:rsid w:val="00395EB4"/>
    <w:rsid w:val="003B32FC"/>
    <w:rsid w:val="003B44D4"/>
    <w:rsid w:val="003F0BC2"/>
    <w:rsid w:val="00453CA9"/>
    <w:rsid w:val="004C0BA8"/>
    <w:rsid w:val="004C0E09"/>
    <w:rsid w:val="00522B09"/>
    <w:rsid w:val="005311F5"/>
    <w:rsid w:val="00546D2B"/>
    <w:rsid w:val="005523B5"/>
    <w:rsid w:val="005670D7"/>
    <w:rsid w:val="005921D6"/>
    <w:rsid w:val="00592E14"/>
    <w:rsid w:val="00674292"/>
    <w:rsid w:val="006857C4"/>
    <w:rsid w:val="006A0CC4"/>
    <w:rsid w:val="006D58CA"/>
    <w:rsid w:val="006E17FE"/>
    <w:rsid w:val="006E4F79"/>
    <w:rsid w:val="007144CB"/>
    <w:rsid w:val="00727095"/>
    <w:rsid w:val="007657DB"/>
    <w:rsid w:val="00774061"/>
    <w:rsid w:val="00792355"/>
    <w:rsid w:val="007B46D8"/>
    <w:rsid w:val="007D790B"/>
    <w:rsid w:val="008354D2"/>
    <w:rsid w:val="00882981"/>
    <w:rsid w:val="008914AD"/>
    <w:rsid w:val="008A0F78"/>
    <w:rsid w:val="008B1813"/>
    <w:rsid w:val="00972ED1"/>
    <w:rsid w:val="009B66E3"/>
    <w:rsid w:val="009D532E"/>
    <w:rsid w:val="00A0620D"/>
    <w:rsid w:val="00A50423"/>
    <w:rsid w:val="00A52346"/>
    <w:rsid w:val="00AD5BE1"/>
    <w:rsid w:val="00AD7838"/>
    <w:rsid w:val="00AF566D"/>
    <w:rsid w:val="00B00648"/>
    <w:rsid w:val="00B4731F"/>
    <w:rsid w:val="00B616E0"/>
    <w:rsid w:val="00B92E2D"/>
    <w:rsid w:val="00BB449D"/>
    <w:rsid w:val="00BC1235"/>
    <w:rsid w:val="00BC26A2"/>
    <w:rsid w:val="00C246D2"/>
    <w:rsid w:val="00CB6C2E"/>
    <w:rsid w:val="00CB764B"/>
    <w:rsid w:val="00D32F20"/>
    <w:rsid w:val="00D968FD"/>
    <w:rsid w:val="00DC16AF"/>
    <w:rsid w:val="00E03F65"/>
    <w:rsid w:val="00E23097"/>
    <w:rsid w:val="00E9493A"/>
    <w:rsid w:val="00ED11F3"/>
    <w:rsid w:val="00F5038D"/>
    <w:rsid w:val="00F81F98"/>
    <w:rsid w:val="00FD43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7E92933"/>
  <w15:chartTrackingRefBased/>
  <w15:docId w15:val="{3D4926DF-F745-4E52-AC52-B30D90BB33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D58C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ій колонтитул Знак"/>
    <w:basedOn w:val="a0"/>
    <w:link w:val="a3"/>
    <w:uiPriority w:val="99"/>
    <w:rsid w:val="006D58CA"/>
  </w:style>
  <w:style w:type="paragraph" w:styleId="a5">
    <w:name w:val="footer"/>
    <w:basedOn w:val="a"/>
    <w:link w:val="a6"/>
    <w:uiPriority w:val="99"/>
    <w:unhideWhenUsed/>
    <w:rsid w:val="006D58C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ій колонтитул Знак"/>
    <w:basedOn w:val="a0"/>
    <w:link w:val="a5"/>
    <w:uiPriority w:val="99"/>
    <w:rsid w:val="006D58CA"/>
  </w:style>
  <w:style w:type="table" w:styleId="a7">
    <w:name w:val="Table Grid"/>
    <w:basedOn w:val="a1"/>
    <w:uiPriority w:val="39"/>
    <w:rsid w:val="003516B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fontTable" Target="fontTable.xml"/><Relationship Id="rId5" Type="http://schemas.openxmlformats.org/officeDocument/2006/relationships/endnotes" Target="endnotes.xml"/><Relationship Id="rId61" Type="http://schemas.openxmlformats.org/officeDocument/2006/relationships/image" Target="media/image29.wmf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73" Type="http://schemas.openxmlformats.org/officeDocument/2006/relationships/header" Target="header1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" Type="http://schemas.openxmlformats.org/officeDocument/2006/relationships/image" Target="media/image2.wmf"/><Relationship Id="rId71" Type="http://schemas.openxmlformats.org/officeDocument/2006/relationships/image" Target="media/image3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3</Pages>
  <Words>532</Words>
  <Characters>3039</Characters>
  <Application>Microsoft Office Word</Application>
  <DocSecurity>0</DocSecurity>
  <Lines>25</Lines>
  <Paragraphs>7</Paragraphs>
  <ScaleCrop>false</ScaleCrop>
  <HeadingPairs>
    <vt:vector size="2" baseType="variant">
      <vt:variant>
        <vt:lpstr>Назва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Шевчук</dc:creator>
  <cp:keywords/>
  <dc:description/>
  <cp:lastModifiedBy>Дмитрий Шевчук</cp:lastModifiedBy>
  <cp:revision>2</cp:revision>
  <dcterms:created xsi:type="dcterms:W3CDTF">2021-04-22T14:34:00Z</dcterms:created>
  <dcterms:modified xsi:type="dcterms:W3CDTF">2021-04-22T14:34:00Z</dcterms:modified>
</cp:coreProperties>
</file>